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68FA" w:rsidRPr="00CB7C8E" w:rsidRDefault="00D61073" w:rsidP="00D61073">
      <w:pPr>
        <w:pStyle w:val="Ttul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tle of the communication (Times New Roman, </w:t>
      </w:r>
      <w:r w:rsidR="00020F1A">
        <w:rPr>
          <w:rFonts w:ascii="Times New Roman" w:hAnsi="Times New Roman" w:cs="Times New Roman"/>
        </w:rPr>
        <w:t xml:space="preserve">bold, </w:t>
      </w:r>
      <w:r>
        <w:rPr>
          <w:rFonts w:ascii="Times New Roman" w:hAnsi="Times New Roman" w:cs="Times New Roman"/>
        </w:rPr>
        <w:t>size 16 points)</w:t>
      </w:r>
    </w:p>
    <w:p w:rsidR="00C968FA" w:rsidRPr="00CB7C8E" w:rsidRDefault="00C968FA" w:rsidP="00C968FA">
      <w:pPr>
        <w:pStyle w:val="Ttulo"/>
        <w:rPr>
          <w:sz w:val="24"/>
          <w:szCs w:val="24"/>
        </w:rPr>
      </w:pPr>
    </w:p>
    <w:p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  <w:u w:val="single"/>
        </w:rPr>
        <w:t>Pr</w:t>
      </w:r>
      <w:r w:rsidR="00D61073" w:rsidRPr="00D61073">
        <w:rPr>
          <w:b/>
          <w:bCs/>
          <w:u w:val="single"/>
        </w:rPr>
        <w:t>esenting</w:t>
      </w:r>
      <w:r w:rsidRPr="00D61073">
        <w:rPr>
          <w:b/>
          <w:bCs/>
          <w:u w:val="single"/>
        </w:rPr>
        <w:t>aut</w:t>
      </w:r>
      <w:r w:rsidR="00D61073" w:rsidRPr="00D61073">
        <w:rPr>
          <w:b/>
          <w:bCs/>
          <w:u w:val="single"/>
        </w:rPr>
        <w:t>h</w:t>
      </w:r>
      <w:r w:rsidRPr="00D61073">
        <w:rPr>
          <w:b/>
          <w:bCs/>
          <w:u w:val="single"/>
        </w:rPr>
        <w:t>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a</w:t>
      </w:r>
      <w:r w:rsidRPr="00D61073">
        <w:rPr>
          <w:b/>
          <w:bCs/>
        </w:rPr>
        <w:t xml:space="preserve"> Se</w:t>
      </w:r>
      <w:r w:rsidR="00D61073" w:rsidRPr="00D61073">
        <w:rPr>
          <w:b/>
          <w:bCs/>
        </w:rPr>
        <w:t>cond</w:t>
      </w:r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,</w:t>
      </w:r>
      <w:r w:rsidRPr="00D61073">
        <w:rPr>
          <w:b/>
          <w:bCs/>
        </w:rPr>
        <w:t>* T</w:t>
      </w:r>
      <w:r w:rsidR="00D61073" w:rsidRPr="00D61073">
        <w:rPr>
          <w:b/>
          <w:bCs/>
        </w:rPr>
        <w:t>hird</w:t>
      </w:r>
      <w:r w:rsidRPr="00D61073">
        <w:rPr>
          <w:b/>
          <w:bCs/>
        </w:rPr>
        <w:t>aut</w:t>
      </w:r>
      <w:r w:rsid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r w:rsidR="00D61073">
        <w:rPr>
          <w:b/>
          <w:bCs/>
        </w:rPr>
        <w:t>F</w:t>
      </w:r>
      <w:r w:rsidR="00D61073" w:rsidRPr="00D61073">
        <w:rPr>
          <w:b/>
          <w:bCs/>
        </w:rPr>
        <w:t>ourth auth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b</w:t>
      </w:r>
      <w:r w:rsidRPr="00D61073">
        <w:rPr>
          <w:b/>
          <w:bCs/>
        </w:rPr>
        <w:t xml:space="preserve">... </w:t>
      </w:r>
      <w:r w:rsidR="00D61073" w:rsidRPr="00D61073">
        <w:rPr>
          <w:b/>
          <w:bCs/>
        </w:rPr>
        <w:t>and</w:t>
      </w:r>
      <w:r w:rsidR="002E7357">
        <w:rPr>
          <w:b/>
          <w:bCs/>
        </w:rPr>
        <w:t xml:space="preserve"> </w:t>
      </w:r>
      <w:r w:rsidR="00D61073" w:rsidRPr="00D61073">
        <w:rPr>
          <w:b/>
          <w:bCs/>
        </w:rPr>
        <w:t>Last</w:t>
      </w:r>
      <w:r w:rsidR="002E7357">
        <w:rPr>
          <w:b/>
          <w:bCs/>
        </w:rPr>
        <w:t xml:space="preserve"> </w:t>
      </w:r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</w:t>
      </w:r>
      <w:r w:rsidRPr="00D61073">
        <w:rPr>
          <w:b/>
          <w:bCs/>
          <w:vertAlign w:val="superscript"/>
        </w:rPr>
        <w:t>b,*</w:t>
      </w:r>
    </w:p>
    <w:p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</w:rPr>
        <w:t>(T</w:t>
      </w:r>
      <w:r w:rsidR="00D61073" w:rsidRPr="00D61073">
        <w:rPr>
          <w:b/>
          <w:bCs/>
        </w:rPr>
        <w:t xml:space="preserve">imes </w:t>
      </w:r>
      <w:r w:rsidRPr="00D61073">
        <w:rPr>
          <w:b/>
          <w:bCs/>
        </w:rPr>
        <w:t>N</w:t>
      </w:r>
      <w:r w:rsidR="00D61073" w:rsidRPr="00D61073">
        <w:rPr>
          <w:b/>
          <w:bCs/>
        </w:rPr>
        <w:t xml:space="preserve">ew </w:t>
      </w:r>
      <w:r w:rsidRPr="00D61073">
        <w:rPr>
          <w:b/>
          <w:bCs/>
        </w:rPr>
        <w:t>R</w:t>
      </w:r>
      <w:r w:rsidR="00D61073" w:rsidRPr="00D61073">
        <w:rPr>
          <w:b/>
          <w:bCs/>
        </w:rPr>
        <w:t>oman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>bold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 xml:space="preserve">size </w:t>
      </w:r>
      <w:r w:rsidRPr="00D61073">
        <w:rPr>
          <w:b/>
          <w:bCs/>
        </w:rPr>
        <w:t>12</w:t>
      </w:r>
      <w:r w:rsidR="00D61073" w:rsidRPr="00D61073">
        <w:rPr>
          <w:b/>
          <w:bCs/>
        </w:rPr>
        <w:t xml:space="preserve"> points</w:t>
      </w:r>
      <w:r w:rsidRPr="00D61073">
        <w:rPr>
          <w:b/>
          <w:bCs/>
        </w:rPr>
        <w:t xml:space="preserve">. </w:t>
      </w:r>
      <w:r w:rsidR="00D61073" w:rsidRPr="00D61073">
        <w:rPr>
          <w:b/>
          <w:bCs/>
        </w:rPr>
        <w:t>Do not use abbreviations for author names</w:t>
      </w:r>
      <w:r w:rsidRPr="00D61073">
        <w:rPr>
          <w:b/>
          <w:bCs/>
        </w:rPr>
        <w:t>)</w:t>
      </w:r>
    </w:p>
    <w:p w:rsidR="00C968FA" w:rsidRPr="00D61073" w:rsidRDefault="00D61073" w:rsidP="00C968FA">
      <w:pPr>
        <w:jc w:val="center"/>
        <w:rPr>
          <w:b/>
          <w:bCs/>
        </w:rPr>
      </w:pPr>
      <w:r w:rsidRPr="00D61073">
        <w:rPr>
          <w:b/>
          <w:bCs/>
        </w:rPr>
        <w:t xml:space="preserve">Indicate with underlining the </w:t>
      </w:r>
      <w:r>
        <w:rPr>
          <w:b/>
          <w:bCs/>
        </w:rPr>
        <w:t>presenting author</w:t>
      </w:r>
      <w:r w:rsidRPr="00D61073">
        <w:rPr>
          <w:b/>
          <w:bCs/>
        </w:rPr>
        <w:t>, and with * the responsible researcher(s)</w:t>
      </w:r>
    </w:p>
    <w:p w:rsidR="00C968FA" w:rsidRPr="00D61073" w:rsidRDefault="00C968FA" w:rsidP="00C968FA">
      <w:pPr>
        <w:jc w:val="center"/>
        <w:rPr>
          <w:b/>
          <w:bCs/>
        </w:rPr>
      </w:pPr>
    </w:p>
    <w:p w:rsidR="00C968FA" w:rsidRPr="00F66714" w:rsidRDefault="00C968FA" w:rsidP="00C968FA">
      <w:pPr>
        <w:jc w:val="center"/>
        <w:rPr>
          <w:b/>
          <w:bCs/>
        </w:rPr>
      </w:pPr>
      <w:r w:rsidRPr="00F66714">
        <w:rPr>
          <w:i/>
          <w:iCs/>
          <w:vertAlign w:val="superscript"/>
        </w:rPr>
        <w:t>a</w:t>
      </w:r>
      <w:r w:rsidR="00F66714" w:rsidRPr="00F66714">
        <w:rPr>
          <w:i/>
          <w:iCs/>
        </w:rPr>
        <w:t>Author affiliation</w:t>
      </w:r>
      <w:r w:rsidRPr="00F66714">
        <w:rPr>
          <w:i/>
          <w:iCs/>
        </w:rPr>
        <w:t xml:space="preserve">: </w:t>
      </w:r>
      <w:r w:rsidR="00F66714" w:rsidRPr="00F66714">
        <w:rPr>
          <w:i/>
          <w:iCs/>
        </w:rPr>
        <w:t>address</w:t>
      </w:r>
      <w:r w:rsidRPr="00F66714">
        <w:rPr>
          <w:i/>
          <w:iCs/>
        </w:rPr>
        <w:t xml:space="preserve">, </w:t>
      </w:r>
      <w:r w:rsidR="00F66714" w:rsidRPr="00F66714">
        <w:rPr>
          <w:i/>
          <w:iCs/>
        </w:rPr>
        <w:t>country</w:t>
      </w:r>
      <w:r w:rsidRPr="00F66714">
        <w:rPr>
          <w:i/>
          <w:iCs/>
        </w:rPr>
        <w:t xml:space="preserve">, </w:t>
      </w:r>
      <w:r w:rsidR="00F66714">
        <w:rPr>
          <w:i/>
          <w:iCs/>
        </w:rPr>
        <w:t>workplace</w:t>
      </w:r>
      <w:r w:rsidRPr="00F66714">
        <w:rPr>
          <w:i/>
          <w:iCs/>
        </w:rPr>
        <w:t xml:space="preserve">. </w:t>
      </w:r>
      <w:r w:rsidRPr="00F66714">
        <w:rPr>
          <w:bCs/>
          <w:i/>
        </w:rPr>
        <w:t>(T</w:t>
      </w:r>
      <w:r w:rsidR="00F66714" w:rsidRPr="00F66714">
        <w:rPr>
          <w:bCs/>
          <w:i/>
        </w:rPr>
        <w:t xml:space="preserve">imes </w:t>
      </w:r>
      <w:r w:rsidRPr="00F66714">
        <w:rPr>
          <w:bCs/>
          <w:i/>
        </w:rPr>
        <w:t>N</w:t>
      </w:r>
      <w:r w:rsidR="00F66714" w:rsidRPr="00F66714">
        <w:rPr>
          <w:bCs/>
          <w:i/>
        </w:rPr>
        <w:t xml:space="preserve">ew </w:t>
      </w:r>
      <w:r w:rsidRPr="00F66714">
        <w:rPr>
          <w:bCs/>
          <w:i/>
        </w:rPr>
        <w:t>R</w:t>
      </w:r>
      <w:r w:rsidR="00F66714" w:rsidRPr="00F66714">
        <w:rPr>
          <w:bCs/>
          <w:i/>
        </w:rPr>
        <w:t>oman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italics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size 12 points</w:t>
      </w:r>
      <w:r w:rsidRPr="00F66714">
        <w:rPr>
          <w:bCs/>
          <w:i/>
        </w:rPr>
        <w:t>)</w:t>
      </w:r>
    </w:p>
    <w:p w:rsidR="00C968FA" w:rsidRPr="00F66714" w:rsidRDefault="00C968FA" w:rsidP="00C968FA">
      <w:pPr>
        <w:jc w:val="center"/>
        <w:rPr>
          <w:i/>
          <w:iCs/>
        </w:rPr>
      </w:pPr>
      <w:r w:rsidRPr="00F66714">
        <w:rPr>
          <w:i/>
          <w:iCs/>
          <w:vertAlign w:val="superscript"/>
        </w:rPr>
        <w:t>b</w:t>
      </w:r>
      <w:r w:rsidR="00F66714" w:rsidRPr="00F66714">
        <w:rPr>
          <w:i/>
          <w:iCs/>
        </w:rPr>
        <w:t>Author affiliation: address, country, workplace. (Times New Roman, italics, size 12 points)</w:t>
      </w:r>
    </w:p>
    <w:p w:rsidR="00C968FA" w:rsidRPr="00F66714" w:rsidRDefault="00C968FA" w:rsidP="00C968FA">
      <w:pPr>
        <w:rPr>
          <w:i/>
          <w:iCs/>
        </w:rPr>
      </w:pPr>
    </w:p>
    <w:p w:rsidR="00C968FA" w:rsidRDefault="00C968FA" w:rsidP="00C968FA">
      <w:pPr>
        <w:pStyle w:val="Ttulo1"/>
      </w:pPr>
      <w:r>
        <w:t>E-mail: aut</w:t>
      </w:r>
      <w:r w:rsidR="00020F1A">
        <w:t>h</w:t>
      </w:r>
      <w:r>
        <w:t>or@a</w:t>
      </w:r>
      <w:r w:rsidR="00020F1A">
        <w:t>f</w:t>
      </w:r>
      <w:r>
        <w:t>filia</w:t>
      </w:r>
      <w:r w:rsidR="00020F1A">
        <w:t>tion</w:t>
      </w:r>
      <w:r>
        <w:t xml:space="preserve">.xxx </w:t>
      </w:r>
      <w:r w:rsidRPr="00120BF4">
        <w:rPr>
          <w:rFonts w:ascii="Times New Roman" w:hAnsi="Times New Roman" w:cs="Times New Roman"/>
          <w:bCs/>
        </w:rPr>
        <w:t>(T</w:t>
      </w:r>
      <w:r w:rsidR="00020F1A">
        <w:rPr>
          <w:rFonts w:ascii="Times New Roman" w:hAnsi="Times New Roman" w:cs="Times New Roman"/>
          <w:bCs/>
        </w:rPr>
        <w:t xml:space="preserve">imes </w:t>
      </w:r>
      <w:r w:rsidRPr="00120BF4">
        <w:rPr>
          <w:rFonts w:ascii="Times New Roman" w:hAnsi="Times New Roman" w:cs="Times New Roman"/>
          <w:bCs/>
        </w:rPr>
        <w:t>N</w:t>
      </w:r>
      <w:r w:rsidR="00020F1A">
        <w:rPr>
          <w:rFonts w:ascii="Times New Roman" w:hAnsi="Times New Roman" w:cs="Times New Roman"/>
          <w:bCs/>
        </w:rPr>
        <w:t xml:space="preserve">ew </w:t>
      </w:r>
      <w:r w:rsidRPr="00120BF4">
        <w:rPr>
          <w:rFonts w:ascii="Times New Roman" w:hAnsi="Times New Roman" w:cs="Times New Roman"/>
          <w:bCs/>
        </w:rPr>
        <w:t>R</w:t>
      </w:r>
      <w:r w:rsidR="00020F1A">
        <w:rPr>
          <w:rFonts w:ascii="Times New Roman" w:hAnsi="Times New Roman" w:cs="Times New Roman"/>
          <w:bCs/>
        </w:rPr>
        <w:t>oman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>italics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 xml:space="preserve">size </w:t>
      </w:r>
      <w:r w:rsidRPr="00120BF4">
        <w:rPr>
          <w:rFonts w:ascii="Times New Roman" w:hAnsi="Times New Roman" w:cs="Times New Roman"/>
          <w:bCs/>
        </w:rPr>
        <w:t>12</w:t>
      </w:r>
      <w:r w:rsidR="00020F1A">
        <w:rPr>
          <w:rFonts w:ascii="Times New Roman" w:hAnsi="Times New Roman" w:cs="Times New Roman"/>
          <w:bCs/>
        </w:rPr>
        <w:t xml:space="preserve"> points</w:t>
      </w:r>
      <w:r w:rsidRPr="00120BF4">
        <w:rPr>
          <w:rFonts w:ascii="Times New Roman" w:hAnsi="Times New Roman" w:cs="Times New Roman"/>
          <w:bCs/>
        </w:rPr>
        <w:t>)</w:t>
      </w:r>
    </w:p>
    <w:p w:rsidR="00C968FA" w:rsidRPr="00020F1A" w:rsidRDefault="00C968FA" w:rsidP="00C968FA"/>
    <w:p w:rsidR="00C968FA" w:rsidRPr="00020F1A" w:rsidRDefault="00C968FA" w:rsidP="00C968FA"/>
    <w:p w:rsidR="00C968FA" w:rsidRPr="00F86677" w:rsidRDefault="00F86677" w:rsidP="00C968FA">
      <w:pPr>
        <w:jc w:val="both"/>
      </w:pPr>
      <w:r w:rsidRPr="00F86677">
        <w:t xml:space="preserve">The abstract of the communication should consist on one page DIN A4 written in </w:t>
      </w:r>
      <w:r>
        <w:t>Times New Roman</w:t>
      </w:r>
      <w:r w:rsidRPr="00F86677">
        <w:t xml:space="preserve"> (</w:t>
      </w:r>
      <w:r>
        <w:t xml:space="preserve">size 12 </w:t>
      </w:r>
      <w:r w:rsidRPr="00F86677">
        <w:t xml:space="preserve"> points).Longer abstracts will not be accepted.</w:t>
      </w:r>
    </w:p>
    <w:p w:rsidR="00C968FA" w:rsidRPr="00F86677" w:rsidRDefault="00C968FA" w:rsidP="00C968FA">
      <w:pPr>
        <w:jc w:val="both"/>
      </w:pPr>
    </w:p>
    <w:p w:rsidR="00C968FA" w:rsidRPr="00011E21" w:rsidRDefault="00F86677" w:rsidP="00C968FA">
      <w:pPr>
        <w:jc w:val="both"/>
      </w:pPr>
      <w:r w:rsidRPr="00011E21">
        <w:t>The successive paragraphs will be separated by a blank line following this model.</w:t>
      </w:r>
    </w:p>
    <w:p w:rsidR="00C968FA" w:rsidRPr="00C968FA" w:rsidRDefault="00C968FA" w:rsidP="00C968FA">
      <w:pPr>
        <w:jc w:val="both"/>
        <w:rPr>
          <w:lang w:val="es-ES"/>
        </w:rPr>
      </w:pPr>
    </w:p>
    <w:p w:rsidR="00C968FA" w:rsidRPr="00C968FA" w:rsidRDefault="00F86677" w:rsidP="00C968FA">
      <w:pPr>
        <w:jc w:val="both"/>
        <w:rPr>
          <w:lang w:val="es-ES"/>
        </w:rPr>
      </w:pPr>
      <w:r w:rsidRPr="00F86677">
        <w:t xml:space="preserve">For chemical structures, it is advised to use the ChemDraw program with the </w:t>
      </w:r>
      <w:r w:rsidRPr="00F86677">
        <w:rPr>
          <w:i/>
          <w:iCs/>
        </w:rPr>
        <w:t>ACS Document 1996</w:t>
      </w:r>
      <w:r w:rsidRPr="00F86677">
        <w:t xml:space="preserve"> preferences (as shown below).</w:t>
      </w:r>
    </w:p>
    <w:p w:rsidR="00C968FA" w:rsidRPr="00C968FA" w:rsidRDefault="00C968FA" w:rsidP="00C968FA">
      <w:pPr>
        <w:jc w:val="both"/>
        <w:rPr>
          <w:lang w:val="es-ES"/>
        </w:rPr>
      </w:pPr>
    </w:p>
    <w:p w:rsidR="00C968FA" w:rsidRDefault="00F86677" w:rsidP="00C968FA">
      <w:pPr>
        <w:jc w:val="center"/>
      </w:pPr>
      <w:r>
        <w:object w:dxaOrig="8112" w:dyaOrig="14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7pt;height:72.9pt" o:ole="">
            <v:imagedata r:id="rId7" o:title=""/>
          </v:shape>
          <o:OLEObject Type="Embed" ProgID="ChemDraw.Document.6.0" ShapeID="_x0000_i1025" DrawAspect="Content" ObjectID="_1777914286" r:id="rId8"/>
        </w:object>
      </w:r>
    </w:p>
    <w:p w:rsidR="00C968FA" w:rsidRPr="00011E21" w:rsidRDefault="00F86677" w:rsidP="00C968FA">
      <w:pPr>
        <w:spacing w:before="80"/>
        <w:jc w:val="center"/>
      </w:pPr>
      <w:r w:rsidRPr="00011E21">
        <w:rPr>
          <w:b/>
          <w:bCs/>
        </w:rPr>
        <w:t>Scheme</w:t>
      </w:r>
      <w:r w:rsidR="00C968FA" w:rsidRPr="00011E21">
        <w:rPr>
          <w:b/>
          <w:bCs/>
        </w:rPr>
        <w:t xml:space="preserve"> 1</w:t>
      </w:r>
      <w:r w:rsidR="00C968FA" w:rsidRPr="00011E21">
        <w:t>. Text.</w:t>
      </w:r>
    </w:p>
    <w:p w:rsidR="00C968FA" w:rsidRPr="00011E21" w:rsidRDefault="00C968FA" w:rsidP="00C968FA">
      <w:pPr>
        <w:pStyle w:val="Encabezado"/>
        <w:jc w:val="both"/>
      </w:pPr>
    </w:p>
    <w:p w:rsidR="005B5D93" w:rsidRDefault="00011E21" w:rsidP="005B5D93">
      <w:pPr>
        <w:jc w:val="both"/>
      </w:pPr>
      <w:r w:rsidRPr="00011E21">
        <w:t xml:space="preserve">Figures with good resolution will also be accepted; although, </w:t>
      </w:r>
      <w:r>
        <w:t xml:space="preserve">if it is possible, </w:t>
      </w:r>
      <w:r w:rsidRPr="00011E21">
        <w:t>please use black and white formats.</w:t>
      </w:r>
    </w:p>
    <w:p w:rsidR="005B5D93" w:rsidRDefault="005B5D93" w:rsidP="005B5D93">
      <w:pPr>
        <w:jc w:val="both"/>
      </w:pPr>
    </w:p>
    <w:p w:rsidR="00C968FA" w:rsidRPr="005B5D93" w:rsidRDefault="005B5D93" w:rsidP="00C968FA">
      <w:pPr>
        <w:jc w:val="both"/>
      </w:pPr>
      <w:r>
        <w:t>The bibliographic references should appear as correlative numbers between brackets[1] and should be included at the bottom of the abstract.</w:t>
      </w:r>
    </w:p>
    <w:p w:rsidR="00C968FA" w:rsidRPr="005B5D93" w:rsidRDefault="00C968FA" w:rsidP="00C968FA">
      <w:pPr>
        <w:jc w:val="both"/>
        <w:rPr>
          <w:color w:val="FF0000"/>
        </w:rPr>
      </w:pPr>
    </w:p>
    <w:p w:rsidR="00C968FA" w:rsidRPr="00011E21" w:rsidRDefault="00011E21" w:rsidP="00C968FA">
      <w:pPr>
        <w:jc w:val="both"/>
      </w:pPr>
      <w:r w:rsidRPr="00011E21">
        <w:t>The file will be saved using the two surnames and the initial of the name of the author registered with that abstract (for example: MartinAguilarL.docx).</w:t>
      </w:r>
    </w:p>
    <w:p w:rsidR="00C968FA" w:rsidRDefault="00C968FA" w:rsidP="00C968FA">
      <w:pPr>
        <w:jc w:val="both"/>
      </w:pPr>
    </w:p>
    <w:p w:rsidR="00394E1A" w:rsidRDefault="00394E1A" w:rsidP="00C968FA">
      <w:pPr>
        <w:jc w:val="both"/>
      </w:pPr>
    </w:p>
    <w:p w:rsidR="00394E1A" w:rsidRDefault="00394E1A" w:rsidP="00C968FA">
      <w:pPr>
        <w:jc w:val="both"/>
      </w:pPr>
    </w:p>
    <w:p w:rsidR="00394E1A" w:rsidRPr="00D61073" w:rsidRDefault="00394E1A" w:rsidP="00C968FA">
      <w:pPr>
        <w:jc w:val="both"/>
      </w:pPr>
    </w:p>
    <w:p w:rsidR="00C968FA" w:rsidRPr="00D61073" w:rsidRDefault="00C968FA" w:rsidP="00C968FA">
      <w:pPr>
        <w:jc w:val="both"/>
      </w:pPr>
    </w:p>
    <w:p w:rsidR="00C968FA" w:rsidRPr="00D61073" w:rsidRDefault="00C968FA" w:rsidP="00C968FA">
      <w:pPr>
        <w:jc w:val="both"/>
      </w:pPr>
    </w:p>
    <w:p w:rsidR="00C968FA" w:rsidRPr="00C968FA" w:rsidRDefault="00C968FA" w:rsidP="00C968FA">
      <w:pPr>
        <w:rPr>
          <w:lang w:val="es-ES"/>
        </w:rPr>
      </w:pPr>
      <w:r w:rsidRPr="00C968FA">
        <w:rPr>
          <w:lang w:val="es-ES"/>
        </w:rPr>
        <w:t>________________</w:t>
      </w:r>
    </w:p>
    <w:p w:rsidR="00224296" w:rsidRDefault="00C968FA" w:rsidP="00C968FA">
      <w:pPr>
        <w:jc w:val="both"/>
      </w:pPr>
      <w:r w:rsidRPr="00224296">
        <w:t xml:space="preserve">[1] </w:t>
      </w:r>
      <w:r w:rsidR="00224296" w:rsidRPr="00224296">
        <w:t xml:space="preserve">N. Surname1, N. Surname2, N. Surname3, </w:t>
      </w:r>
      <w:r w:rsidR="00224296" w:rsidRPr="00224296">
        <w:rPr>
          <w:i/>
        </w:rPr>
        <w:t>Abbreviated Journal Title.</w:t>
      </w:r>
      <w:r w:rsidR="00224296" w:rsidRPr="00224296">
        <w:rPr>
          <w:b/>
        </w:rPr>
        <w:t>year</w:t>
      </w:r>
      <w:r w:rsidR="00224296" w:rsidRPr="00224296">
        <w:t xml:space="preserve">, </w:t>
      </w:r>
      <w:r w:rsidR="00224296" w:rsidRPr="00224296">
        <w:rPr>
          <w:i/>
        </w:rPr>
        <w:t>volume</w:t>
      </w:r>
      <w:r w:rsidR="00224296" w:rsidRPr="00224296">
        <w:t>, initial page-final page.</w:t>
      </w:r>
    </w:p>
    <w:p w:rsidR="00C968FA" w:rsidRPr="00224296" w:rsidRDefault="00C968FA" w:rsidP="00224296">
      <w:pPr>
        <w:jc w:val="both"/>
        <w:rPr>
          <w:sz w:val="20"/>
          <w:szCs w:val="20"/>
        </w:rPr>
      </w:pPr>
      <w:r w:rsidRPr="00224296">
        <w:rPr>
          <w:lang w:val="es-ES"/>
        </w:rPr>
        <w:t xml:space="preserve">[2] </w:t>
      </w:r>
      <w:r w:rsidR="00224296" w:rsidRPr="00224296">
        <w:rPr>
          <w:lang w:val="es-ES"/>
        </w:rPr>
        <w:t xml:space="preserve">F. J. Sánchez, P. Ruiz, G. González-Pérez, </w:t>
      </w:r>
      <w:r w:rsidR="00224296" w:rsidRPr="00224296">
        <w:rPr>
          <w:i/>
          <w:lang w:val="es-ES"/>
        </w:rPr>
        <w:t xml:space="preserve">Adv. </w:t>
      </w:r>
      <w:r w:rsidR="00224296" w:rsidRPr="00C968FA">
        <w:rPr>
          <w:i/>
          <w:lang w:val="es-ES"/>
        </w:rPr>
        <w:t>Synth. Catal.</w:t>
      </w:r>
      <w:r w:rsidR="00224296" w:rsidRPr="00C968FA">
        <w:rPr>
          <w:b/>
          <w:lang w:val="es-ES"/>
        </w:rPr>
        <w:t>2018</w:t>
      </w:r>
      <w:r w:rsidR="00224296" w:rsidRPr="00C968FA">
        <w:rPr>
          <w:lang w:val="es-ES"/>
        </w:rPr>
        <w:t xml:space="preserve">, </w:t>
      </w:r>
      <w:r w:rsidR="00224296" w:rsidRPr="00C968FA">
        <w:rPr>
          <w:i/>
          <w:lang w:val="es-ES"/>
        </w:rPr>
        <w:t>360</w:t>
      </w:r>
      <w:r w:rsidR="00224296" w:rsidRPr="00C968FA">
        <w:rPr>
          <w:lang w:val="es-ES"/>
        </w:rPr>
        <w:t>, 14503-14509.</w:t>
      </w:r>
    </w:p>
    <w:sectPr w:rsidR="00C968FA" w:rsidRPr="00224296" w:rsidSect="00EF7CBD">
      <w:headerReference w:type="default" r:id="rId9"/>
      <w:pgSz w:w="11906" w:h="16838" w:code="9"/>
      <w:pgMar w:top="851" w:right="1418" w:bottom="1134" w:left="1418" w:header="284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2572" w:rsidRDefault="00822572" w:rsidP="00EF7CBD">
      <w:r>
        <w:separator/>
      </w:r>
    </w:p>
  </w:endnote>
  <w:endnote w:type="continuationSeparator" w:id="1">
    <w:p w:rsidR="00822572" w:rsidRDefault="00822572" w:rsidP="00EF7C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2572" w:rsidRDefault="00822572" w:rsidP="00EF7CBD">
      <w:bookmarkStart w:id="0" w:name="_Hlk118109357"/>
      <w:bookmarkEnd w:id="0"/>
      <w:r>
        <w:separator/>
      </w:r>
    </w:p>
  </w:footnote>
  <w:footnote w:type="continuationSeparator" w:id="1">
    <w:p w:rsidR="00822572" w:rsidRDefault="00822572" w:rsidP="00EF7CB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CBD" w:rsidRDefault="00EF7CBD" w:rsidP="000B7463">
    <w:pPr>
      <w:pStyle w:val="Encabezado"/>
      <w:tabs>
        <w:tab w:val="clear" w:pos="4252"/>
        <w:tab w:val="center" w:pos="4253"/>
        <w:tab w:val="left" w:pos="6521"/>
      </w:tabs>
      <w:spacing w:after="240"/>
      <w:jc w:val="right"/>
    </w:pPr>
    <w:r>
      <w:tab/>
    </w:r>
    <w:r w:rsidR="00C968FA">
      <w:tab/>
    </w:r>
    <w:r>
      <w:tab/>
    </w:r>
    <w:r w:rsidR="002E7357">
      <w:rPr>
        <w:noProof/>
        <w:lang w:val="es-ES" w:eastAsia="es-ES"/>
      </w:rPr>
      <w:drawing>
        <wp:inline distT="0" distB="0" distL="0" distR="0">
          <wp:extent cx="2550229" cy="817915"/>
          <wp:effectExtent l="19050" t="0" r="2471" b="0"/>
          <wp:docPr id="2" name="Imagen 2" descr="G:\Mi unidad\2.024\Pedro Lozano\Reunión 27-28 junio\Logo Jornadas Intensificación PQS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G:\Mi unidad\2.024\Pedro Lozano\Reunión 27-28 junio\Logo Jornadas Intensificación PQS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50755" cy="8180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7F58FD"/>
    <w:multiLevelType w:val="hybridMultilevel"/>
    <w:tmpl w:val="A8FE9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986993"/>
    <w:rsid w:val="00011E21"/>
    <w:rsid w:val="00020F1A"/>
    <w:rsid w:val="00047A30"/>
    <w:rsid w:val="00070F8C"/>
    <w:rsid w:val="000B7463"/>
    <w:rsid w:val="00224296"/>
    <w:rsid w:val="002A0344"/>
    <w:rsid w:val="002E7357"/>
    <w:rsid w:val="00394E1A"/>
    <w:rsid w:val="004233B2"/>
    <w:rsid w:val="00482AA6"/>
    <w:rsid w:val="005B5D93"/>
    <w:rsid w:val="00763C3B"/>
    <w:rsid w:val="00822572"/>
    <w:rsid w:val="008364EB"/>
    <w:rsid w:val="00986993"/>
    <w:rsid w:val="00BE64FC"/>
    <w:rsid w:val="00C968FA"/>
    <w:rsid w:val="00CE397F"/>
    <w:rsid w:val="00D61073"/>
    <w:rsid w:val="00DD33EA"/>
    <w:rsid w:val="00EF7CBD"/>
    <w:rsid w:val="00F66714"/>
    <w:rsid w:val="00F67474"/>
    <w:rsid w:val="00F86677"/>
    <w:rsid w:val="00FA5B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69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Ttulo1">
    <w:name w:val="heading 1"/>
    <w:basedOn w:val="Normal"/>
    <w:next w:val="Normal"/>
    <w:link w:val="Ttulo1Car"/>
    <w:uiPriority w:val="99"/>
    <w:qFormat/>
    <w:rsid w:val="00C968FA"/>
    <w:pPr>
      <w:keepNext/>
      <w:autoSpaceDE w:val="0"/>
      <w:autoSpaceDN w:val="0"/>
      <w:jc w:val="center"/>
      <w:outlineLvl w:val="0"/>
    </w:pPr>
    <w:rPr>
      <w:rFonts w:ascii="Times" w:hAnsi="Times" w:cs="Times"/>
      <w:i/>
      <w:iCs/>
      <w:lang w:val="de-DE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86993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EF7CBD"/>
    <w:pPr>
      <w:widowControl w:val="0"/>
      <w:ind w:left="360"/>
      <w:jc w:val="both"/>
    </w:pPr>
    <w:rPr>
      <w:rFonts w:eastAsia="MS Mincho"/>
      <w:kern w:val="2"/>
      <w:lang w:eastAsia="ja-JP"/>
    </w:rPr>
  </w:style>
  <w:style w:type="character" w:customStyle="1" w:styleId="SangradetextonormalCar">
    <w:name w:val="Sangría de texto normal Car"/>
    <w:basedOn w:val="Fuentedeprrafopredeter"/>
    <w:link w:val="Sangradetextonormal"/>
    <w:rsid w:val="00EF7CBD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paragraph" w:styleId="Encabezado">
    <w:name w:val="header"/>
    <w:basedOn w:val="Normal"/>
    <w:link w:val="Encabezado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Piedepgina">
    <w:name w:val="footer"/>
    <w:basedOn w:val="Normal"/>
    <w:link w:val="Piedepgina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Ttulo1Car">
    <w:name w:val="Título 1 Car"/>
    <w:basedOn w:val="Fuentedeprrafopredeter"/>
    <w:link w:val="Ttulo1"/>
    <w:uiPriority w:val="99"/>
    <w:rsid w:val="00C968FA"/>
    <w:rPr>
      <w:rFonts w:ascii="Times" w:eastAsia="Times New Roman" w:hAnsi="Times" w:cs="Times"/>
      <w:i/>
      <w:iCs/>
      <w:sz w:val="24"/>
      <w:szCs w:val="24"/>
      <w:lang w:val="de-DE"/>
    </w:rPr>
  </w:style>
  <w:style w:type="paragraph" w:styleId="Ttulo">
    <w:name w:val="Title"/>
    <w:basedOn w:val="Normal"/>
    <w:link w:val="TtuloCar"/>
    <w:uiPriority w:val="99"/>
    <w:qFormat/>
    <w:rsid w:val="00C968FA"/>
    <w:pPr>
      <w:autoSpaceDE w:val="0"/>
      <w:autoSpaceDN w:val="0"/>
      <w:jc w:val="center"/>
    </w:pPr>
    <w:rPr>
      <w:rFonts w:ascii="Times" w:hAnsi="Times" w:cs="Times"/>
      <w:b/>
      <w:bCs/>
      <w:sz w:val="32"/>
      <w:szCs w:val="32"/>
      <w:lang w:val="de-DE" w:eastAsia="en-US"/>
    </w:rPr>
  </w:style>
  <w:style w:type="character" w:customStyle="1" w:styleId="TtuloCar">
    <w:name w:val="Título Car"/>
    <w:basedOn w:val="Fuentedeprrafopredeter"/>
    <w:link w:val="Ttulo"/>
    <w:uiPriority w:val="99"/>
    <w:rsid w:val="00C968FA"/>
    <w:rPr>
      <w:rFonts w:ascii="Times" w:eastAsia="Times New Roman" w:hAnsi="Times" w:cs="Times"/>
      <w:b/>
      <w:bCs/>
      <w:sz w:val="32"/>
      <w:szCs w:val="32"/>
      <w:lang w:val="de-D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E397F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397F"/>
    <w:rPr>
      <w:rFonts w:ascii="Tahoma" w:eastAsia="Times New Roman" w:hAnsi="Tahoma" w:cs="Tahoma"/>
      <w:sz w:val="16"/>
      <w:szCs w:val="16"/>
      <w:lang w:val="en-US"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046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1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ozanor</dc:creator>
  <cp:lastModifiedBy>manolo</cp:lastModifiedBy>
  <cp:revision>3</cp:revision>
  <dcterms:created xsi:type="dcterms:W3CDTF">2024-05-22T18:09:00Z</dcterms:created>
  <dcterms:modified xsi:type="dcterms:W3CDTF">2024-05-22T18:15:00Z</dcterms:modified>
</cp:coreProperties>
</file>